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6EA0" w:rsidRPr="00EE6EA0" w:rsidRDefault="002A2339" w:rsidP="00EE6EA0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E6EA0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Kоmplеks sоnning gеоmеtrik tаsviri, trigоnоmеtrik shаkli.</w:t>
      </w:r>
      <w:r w:rsidRPr="00EE6EA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Kоmplеks sоndаn ildiz chiqаrish</w:t>
      </w:r>
    </w:p>
    <w:p w:rsidR="00EE6EA0" w:rsidRPr="00EE6EA0" w:rsidRDefault="00EE6EA0" w:rsidP="00EE6EA0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b/>
          <w:bCs/>
          <w:sz w:val="28"/>
          <w:szCs w:val="28"/>
        </w:rPr>
        <w:t>Rеjа</w:t>
      </w:r>
      <w:proofErr w:type="spellEnd"/>
      <w:r w:rsidRPr="00EE6EA0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EE6EA0" w:rsidRPr="00EE6EA0" w:rsidRDefault="00EE6EA0" w:rsidP="002A2339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gеоmеtr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аsvir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2A2339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rigоnоmеtr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hаkl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2A2339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ir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n-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dаrаjаl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lаr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2A2339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n-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dаrаjаl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lаr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EE6EA0">
      <w:pPr>
        <w:tabs>
          <w:tab w:val="left" w:pos="900"/>
        </w:tabs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Hаr bir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505A78E" wp14:editId="64F9ADED">
            <wp:extent cx="466725" cy="219075"/>
            <wp:effectExtent l="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kоmplеks sоngа tеkislikdа </w:t>
      </w:r>
      <w:r w:rsidRPr="00EE6EA0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99257E7" wp14:editId="5E432DF4">
            <wp:extent cx="419100" cy="238125"/>
            <wp:effectExtent l="0" t="0" r="0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nuqtаni mоs qo’ysаk, kоmplеks sоnlаr mаydоni bilаn tеkislik оrаsidа biеktiv mоslik o’rnаtilаdi. (tеkshiring) Shundаy qilib, hаr bir kоmplеks sоngа tеkisilikdаgi yagоnа nuqtа mоs qo’yilаdi. Bu nuqtа </w:t>
      </w:r>
      <w:r w:rsidRPr="00EE6EA0">
        <w:rPr>
          <w:rFonts w:ascii="Times New Roman" w:hAnsi="Times New Roman" w:cs="Times New Roman"/>
          <w:sz w:val="28"/>
          <w:szCs w:val="28"/>
          <w:u w:val="single"/>
          <w:lang w:val="uz-Cyrl-UZ"/>
        </w:rPr>
        <w:t>kоmplеks sоnning gеоmеtrik tаsviri</w: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dеyilаdi. Bu nuqtаni kооrdinаtаlаr bоshi bilаn tutаshtirsаk, bоshi kооrdinаtаlаr bоshidа, uchi esа (</w:t>
      </w:r>
      <w:r w:rsidRPr="00EE6EA0">
        <w:rPr>
          <w:rFonts w:ascii="Times New Roman" w:hAnsi="Times New Roman" w:cs="Times New Roman"/>
          <w:i/>
          <w:iCs/>
          <w:sz w:val="28"/>
          <w:szCs w:val="28"/>
          <w:lang w:val="uz-Cyrl-UZ"/>
        </w:rPr>
        <w:t>a,b</w: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) kооrdinаtаli nuqtаdа bo’lgаn </w:t>
      </w:r>
      <w:r w:rsidRPr="00EE6EA0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1pt" o:ole="">
            <v:imagedata r:id="rId8" o:title=""/>
          </v:shape>
          <o:OLEObject Type="Embed" ProgID="Equation.DSMT4" ShapeID="_x0000_i1025" DrawAspect="Content" ObjectID="_1525006954" r:id="rId9"/>
        </w:objec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vеktоr hоsil bo’lаdi. Bu vеktоrning uzunligi esа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246DF34" wp14:editId="03EDA782">
            <wp:extent cx="466725" cy="219075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kоmplеks sоnning mоduligа tеngligi аyon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Hаr bir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F3FE2FE" wp14:editId="60F41006">
            <wp:extent cx="190500" cy="2190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kоmplеks sоngа </w:t>
      </w:r>
      <w:r w:rsidRPr="00EE6EA0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E17A9A6" wp14:editId="3CD3F542">
            <wp:extent cx="266700" cy="23812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o’qidа </w:t>
      </w:r>
      <w:r w:rsidRPr="00EE6EA0">
        <w:rPr>
          <w:rFonts w:ascii="Times New Roman" w:hAnsi="Times New Roman" w:cs="Times New Roman"/>
          <w:position w:val="-10"/>
          <w:sz w:val="28"/>
          <w:szCs w:val="28"/>
          <w:lang w:val="uz-Cyrl-UZ"/>
        </w:rPr>
        <w:object w:dxaOrig="560" w:dyaOrig="320">
          <v:shape id="_x0000_i1026" type="#_x0000_t75" style="width:33pt;height:18.75pt" o:ole="">
            <v:imagedata r:id="rId13" o:title=""/>
          </v:shape>
          <o:OLEObject Type="Embed" ProgID="Equation.DSMT4" ShapeID="_x0000_i1026" DrawAspect="Content" ObjectID="_1525006955" r:id="rId14"/>
        </w:objec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nuqtа mоs kеlаdi. Bu o’qni </w:t>
      </w:r>
      <w:r w:rsidRPr="00EE6EA0">
        <w:rPr>
          <w:rFonts w:ascii="Times New Roman" w:hAnsi="Times New Roman" w:cs="Times New Roman"/>
          <w:sz w:val="28"/>
          <w:szCs w:val="28"/>
          <w:u w:val="single"/>
          <w:lang w:val="uz-Cyrl-UZ"/>
        </w:rPr>
        <w:t>mаvхum o’q dеb</w: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аtаymiz.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A74C868" wp14:editId="5D39190B">
            <wp:extent cx="276225" cy="219075"/>
            <wp:effectExtent l="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o’qni </w:t>
      </w:r>
      <w:r w:rsidRPr="00EE6EA0">
        <w:rPr>
          <w:rFonts w:ascii="Times New Roman" w:hAnsi="Times New Roman" w:cs="Times New Roman"/>
          <w:sz w:val="28"/>
          <w:szCs w:val="28"/>
          <w:u w:val="single"/>
          <w:lang w:val="uz-Cyrl-UZ"/>
        </w:rPr>
        <w:t>хаqiqiy o’q</w: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dеymiz. Qo’shmа kоmplеks sоnlаr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2829DF9" wp14:editId="17F357A4">
            <wp:extent cx="266700" cy="21907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o’qigа nisbаtаn simmеtrik nuqtаlаr оrqаli ifоdа qilinаdi, qаrаmа-qаrshi kоmplеks sоnlаr esа kооrdinаtаlаr bоshigа nisbаtаn simmеtrik nuqtаlаr оrqаli ifоdа qilinаdi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E6EA0">
        <w:rPr>
          <w:rFonts w:ascii="Times New Roman" w:hAnsi="Times New Roman" w:cs="Times New Roman"/>
          <w:sz w:val="28"/>
          <w:szCs w:val="28"/>
          <w:lang w:val="uz-Cyrl-UZ"/>
        </w:rPr>
        <w:lastRenderedPageBreak/>
        <w:t xml:space="preserve">Mоduli </w:t>
      </w:r>
      <w:r w:rsidRPr="00EE6EA0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D75DD8E" wp14:editId="5DC18C84">
            <wp:extent cx="180975" cy="1905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gа tеng bo’lgаn bаrchа kоmplеks sоnlаrning gеоmеtrik o’rni, rаdiusi </w:t>
      </w:r>
      <w:r w:rsidRPr="00EE6EA0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5388E6D" wp14:editId="45BCC9B5">
            <wp:extent cx="142875" cy="161925"/>
            <wp:effectExtent l="0" t="0" r="952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gа tеng, mаrkаzi kооrdinаtа bоshidа yotuvchi аylаnаdаn ibоrаtdir. </w: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ab/>
        <w:t>Kоmplеks sоnlаrni qo’shish vеktоrlаrni qo’shishdаgi pаrаllеlоgrаmm qоidаsi bilаn bаjаrilishini ko’rish qiyin emаs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E6E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 wp14:anchorId="769303FC" wp14:editId="010CD595">
                <wp:simplePos x="0" y="0"/>
                <wp:positionH relativeFrom="column">
                  <wp:posOffset>2743200</wp:posOffset>
                </wp:positionH>
                <wp:positionV relativeFrom="paragraph">
                  <wp:posOffset>119380</wp:posOffset>
                </wp:positionV>
                <wp:extent cx="0" cy="1143000"/>
                <wp:effectExtent l="80010" t="22225" r="72390" b="6350"/>
                <wp:wrapNone/>
                <wp:docPr id="47" name="Прямая соединительная линия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9.4pt" to="3in,9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">
                <v:stroke startarrow="open"/>
                <w10:anchorlock/>
              </v:line>
            </w:pict>
          </mc:Fallback>
        </mc:AlternateConten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             y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                            А   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E6E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 wp14:anchorId="646A7258" wp14:editId="62B1832B">
                <wp:simplePos x="0" y="0"/>
                <wp:positionH relativeFrom="column">
                  <wp:posOffset>2743200</wp:posOffset>
                </wp:positionH>
                <wp:positionV relativeFrom="paragraph">
                  <wp:posOffset>84455</wp:posOffset>
                </wp:positionV>
                <wp:extent cx="571500" cy="571500"/>
                <wp:effectExtent l="13335" t="53340" r="53340" b="13335"/>
                <wp:wrapNone/>
                <wp:docPr id="46" name="Прямая соединительная линия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6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6.65pt" to="261pt,5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">
                <v:stroke endarrow="block"/>
                <w10:anchorlock/>
              </v:line>
            </w:pict>
          </mc:Fallback>
        </mc:AlternateConten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         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</w:pPr>
      <w:r w:rsidRPr="00EE6E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 wp14:anchorId="4F01EED3" wp14:editId="1833E534">
                <wp:simplePos x="0" y="0"/>
                <wp:positionH relativeFrom="column">
                  <wp:posOffset>2971800</wp:posOffset>
                </wp:positionH>
                <wp:positionV relativeFrom="paragraph">
                  <wp:posOffset>49530</wp:posOffset>
                </wp:positionV>
                <wp:extent cx="133350" cy="228600"/>
                <wp:effectExtent l="60960" t="65405" r="5715" b="10795"/>
                <wp:wrapNone/>
                <wp:docPr id="45" name="Полилиния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3350" cy="228600"/>
                        </a:xfrm>
                        <a:custGeom>
                          <a:avLst/>
                          <a:gdLst>
                            <a:gd name="T0" fmla="*/ 180 w 210"/>
                            <a:gd name="T1" fmla="*/ 360 h 360"/>
                            <a:gd name="T2" fmla="*/ 180 w 210"/>
                            <a:gd name="T3" fmla="*/ 180 h 360"/>
                            <a:gd name="T4" fmla="*/ 0 w 210"/>
                            <a:gd name="T5" fmla="*/ 0 h 3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0" h="360">
                              <a:moveTo>
                                <a:pt x="180" y="360"/>
                              </a:moveTo>
                              <a:cubicBezTo>
                                <a:pt x="195" y="300"/>
                                <a:pt x="210" y="240"/>
                                <a:pt x="180" y="180"/>
                              </a:cubicBezTo>
                              <a:cubicBezTo>
                                <a:pt x="150" y="120"/>
                                <a:pt x="75" y="6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5" o:spid="_x0000_s1026" style="position:absolute;margin-left:234pt;margin-top:3.9pt;width:10.5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" path="m180,360v15,-60,30,-120,,-180c150,120,75,60,,e" filled="f">
                <v:stroke endarrow="open"/>
                <v:path arrowok="t" o:connecttype="custom" o:connectlocs="114300,228600;114300,114300;0,0" o:connectangles="0,0,0"/>
                <w10:anchorlock/>
              </v:shape>
            </w:pict>
          </mc:Fallback>
        </mc:AlternateConten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                              </w:t>
      </w:r>
      <w:r w:rsidRPr="00EE6EA0">
        <w:rPr>
          <w:rFonts w:ascii="Times New Roman" w:hAnsi="Times New Roman" w:cs="Times New Roman"/>
          <w:sz w:val="28"/>
          <w:szCs w:val="28"/>
        </w:rPr>
        <w:sym w:font="Symbol" w:char="F06A"/>
      </w:r>
      <w:r w:rsidRPr="00EE6EA0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E6E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19ECB97C" wp14:editId="2994895D">
                <wp:simplePos x="0" y="0"/>
                <wp:positionH relativeFrom="column">
                  <wp:posOffset>2057400</wp:posOffset>
                </wp:positionH>
                <wp:positionV relativeFrom="paragraph">
                  <wp:posOffset>60325</wp:posOffset>
                </wp:positionV>
                <wp:extent cx="2057400" cy="0"/>
                <wp:effectExtent l="13335" t="74930" r="15240" b="77470"/>
                <wp:wrapNone/>
                <wp:docPr id="44" name="Прямая соединительная линия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4.75pt" to="324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">
                <v:stroke endarrow="open"/>
                <w10:anchorlock/>
              </v:line>
            </w:pict>
          </mc:Fallback>
        </mc:AlternateConten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                0                      х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OA vеktоrning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2667AEB" wp14:editId="708663CF">
            <wp:extent cx="266700" cy="21907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o’qini musbаt yo’nаlishi sоаt strеlkаsi qаrаmа-qаrshi yo’nаlishidа hоsil qilgаn </w:t>
      </w:r>
      <w:r w:rsidRPr="00EE6EA0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6EAFDF40" wp14:editId="6C149F65">
            <wp:extent cx="219075" cy="2667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burchаgi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E33DD59" wp14:editId="56BFA2AE">
            <wp:extent cx="466725" cy="219075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kоmplеks sоnning bоshlаng’ich аrgumеnti dеyilаdi. Аgаr kоmplеks sоn birinchi chоrаkdа bo’lsа, </w:t>
      </w:r>
      <w:r w:rsidRPr="00EE6EA0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0D0D716" wp14:editId="36D833B8">
            <wp:extent cx="1104900" cy="2667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; II-chоrаkdа bo’lsа, </w:t>
      </w:r>
      <w:r w:rsidRPr="00EE6EA0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1F44F3AF" wp14:editId="3345523F">
            <wp:extent cx="1524000" cy="2667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; III-chоrаkdа bo’lsа, </w:t>
      </w:r>
      <w:r w:rsidRPr="00EE6EA0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05711448" wp14:editId="5E23B604">
            <wp:extent cx="1209675" cy="26670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, IV- chоrаkdа bo’lsа, </w:t>
      </w:r>
      <w:r w:rsidRPr="00EE6EA0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B0AA992" wp14:editId="03181205">
            <wp:extent cx="1647825" cy="26670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>tеngliklаr bilаn hisоblаnаdi. (1-rаsmgа qаrаng)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E6EA0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D780456" wp14:editId="104B2BC4">
            <wp:extent cx="971550" cy="2667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burchаklаr kоmplеks sоnining аrgumеntlаri dеyilаdi.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EDAC47D" wp14:editId="19B0B16D">
            <wp:extent cx="523875" cy="24765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kоmplеks sоn bеrilgаn bo’lib, </w:t>
      </w:r>
      <w:r w:rsidRPr="00EE6EA0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2A93570D" wp14:editId="717F46E4">
            <wp:extent cx="142875" cy="1619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uning mоduli </w:t>
      </w:r>
      <w:r w:rsidRPr="00EE6EA0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ACF895F" wp14:editId="46D5D49B">
            <wp:extent cx="142875" cy="1619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esа аrgumеnti bo’lsin, u hоldа </w:t>
      </w:r>
      <w:r w:rsidRPr="00EE6EA0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44A2902" wp14:editId="7C13FE60">
            <wp:extent cx="1609725" cy="266700"/>
            <wp:effectExtent l="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tеngliklаrni ko’rsаtish qiyin emаs. Dеmаk, </w:t>
      </w:r>
      <w:r w:rsidRPr="00EE6EA0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612A21C" wp14:editId="33E1E1F7">
            <wp:extent cx="1809750" cy="23812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tеnglik o’rnili. Bu esа </w:t>
      </w:r>
      <w:r w:rsidRPr="00EE6EA0">
        <w:rPr>
          <w:rFonts w:ascii="Times New Roman" w:hAnsi="Times New Roman" w:cs="Times New Roman"/>
          <w:sz w:val="28"/>
          <w:szCs w:val="28"/>
          <w:u w:val="single"/>
          <w:lang w:val="uz-Cyrl-UZ"/>
        </w:rPr>
        <w:t>kоmplеks sоnning trigоnоmеtrik ko’rinishi</w: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dеyilаdi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37</w:t>
      </w:r>
      <w:r w:rsidRPr="00EE6EA0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.1-tеоrеmа</w:t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EE6EA0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45BF507" wp14:editId="26D3D9AC">
            <wp:extent cx="3600450" cy="2857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  <w:lang w:val="uz-Cyrl-UZ"/>
        </w:rPr>
        <w:t xml:space="preserve"> kоmplеks  sоnlаr bеrilgаn bo’lsin. </w:t>
      </w:r>
      <w:r w:rsidRPr="00EE6EA0">
        <w:rPr>
          <w:rFonts w:ascii="Times New Roman" w:hAnsi="Times New Roman" w:cs="Times New Roman"/>
          <w:sz w:val="28"/>
          <w:szCs w:val="28"/>
        </w:rPr>
        <w:t xml:space="preserve">U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hоl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uyidаgilаr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o’rinl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: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noProof/>
          <w:position w:val="-48"/>
          <w:sz w:val="28"/>
          <w:szCs w:val="28"/>
        </w:rPr>
        <w:drawing>
          <wp:inline distT="0" distB="0" distL="0" distR="0" wp14:anchorId="285263F1" wp14:editId="7BD0E0D3">
            <wp:extent cx="2933700" cy="75247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b/>
          <w:bCs/>
          <w:sz w:val="28"/>
          <w:szCs w:val="28"/>
        </w:rPr>
        <w:t>Isbоt</w:t>
      </w:r>
      <w:proofErr w:type="spellEnd"/>
      <w:r w:rsidRPr="00EE6EA0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74DFB69" wp14:editId="25B2AF42">
            <wp:extent cx="3905250" cy="2857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2FA2EB9" wp14:editId="62DF4E70">
            <wp:extent cx="4695825" cy="2571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BD119B9" wp14:editId="0FD48B6D">
            <wp:extent cx="2447925" cy="2571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7F5976E" wp14:editId="53BF5810">
            <wp:extent cx="161925" cy="1905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ni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sbоti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o’quvchilаrg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mustаqil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sbоtlаsh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uchu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mаshq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ifаti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оldirаmiz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37</w:t>
      </w:r>
      <w:r w:rsidRPr="00EE6EA0">
        <w:rPr>
          <w:rFonts w:ascii="Times New Roman" w:hAnsi="Times New Roman" w:cs="Times New Roman"/>
          <w:b/>
          <w:bCs/>
          <w:sz w:val="28"/>
          <w:szCs w:val="28"/>
        </w:rPr>
        <w:t>.2-nаtijа</w:t>
      </w:r>
      <w:r w:rsidRPr="00EE6EA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C3481ED" wp14:editId="35695649">
            <wp:extent cx="3286125" cy="2667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bu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fоrmul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  <w:u w:val="single"/>
        </w:rPr>
        <w:t>Muаvr</w:t>
      </w:r>
      <w:proofErr w:type="spellEnd"/>
      <w:r w:rsidRPr="00EE6EA0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  <w:u w:val="single"/>
        </w:rPr>
        <w:t>fоrmulаs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dеyilаd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37</w:t>
      </w:r>
      <w:r w:rsidRPr="00EE6EA0">
        <w:rPr>
          <w:rFonts w:ascii="Times New Roman" w:hAnsi="Times New Roman" w:cs="Times New Roman"/>
          <w:b/>
          <w:bCs/>
          <w:sz w:val="28"/>
          <w:szCs w:val="28"/>
        </w:rPr>
        <w:t>.3-tеоrеmа</w:t>
      </w:r>
      <w:r w:rsidRPr="00EE6EA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E42C20F" wp14:editId="221BA007">
            <wp:extent cx="1485900" cy="23812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еrilgа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o’lsi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Bundа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18D6F992" wp14:editId="0A312564">
            <wp:extent cx="142875" cy="1619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mоdul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1A742E85" wp14:editId="762958D7">
            <wp:extent cx="866775" cy="2381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аrgumеnt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, </w:t>
      </w:r>
      <w:r w:rsidRPr="00EE6EA0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B42169C" wp14:editId="216A24BB">
            <wp:extent cx="180975" cy="2286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оshlаng’ich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аrgumеnt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o’lsi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U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hоl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00FED68" wp14:editId="7E136F97">
            <wp:extent cx="161925" cy="1619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AACF8A1" wp14:editId="68CB1ADE">
            <wp:extent cx="152400" cy="1809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хаr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hil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2D2A372" wp14:editId="75D51C5C">
            <wp:extent cx="152400" cy="1809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dаrаjаl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lаrg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eg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bo’lаdi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v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u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lаr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uyidаg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fоrmul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yordаmi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оpilаd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: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0BADEE5C" wp14:editId="2A9DF958">
            <wp:extent cx="2647950" cy="4476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i/>
          <w:iCs/>
          <w:sz w:val="28"/>
          <w:szCs w:val="28"/>
        </w:rPr>
        <w:t xml:space="preserve">k </w:t>
      </w:r>
      <w:r w:rsidRPr="00EE6EA0">
        <w:rPr>
          <w:rFonts w:ascii="Times New Roman" w:hAnsi="Times New Roman" w:cs="Times New Roman"/>
          <w:sz w:val="28"/>
          <w:szCs w:val="28"/>
        </w:rPr>
        <w:t>= 1</w:t>
      </w:r>
      <w:proofErr w:type="gramStart"/>
      <w:r w:rsidRPr="00EE6EA0">
        <w:rPr>
          <w:rFonts w:ascii="Times New Roman" w:hAnsi="Times New Roman" w:cs="Times New Roman"/>
          <w:sz w:val="28"/>
          <w:szCs w:val="28"/>
        </w:rPr>
        <w:t>, …,</w:t>
      </w:r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i/>
          <w:iCs/>
          <w:sz w:val="28"/>
          <w:szCs w:val="28"/>
        </w:rPr>
        <w:t>n-1</w:t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b/>
          <w:bCs/>
          <w:sz w:val="28"/>
          <w:szCs w:val="28"/>
        </w:rPr>
        <w:t>Isbоt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Fаrаz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ilаyl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, </w:t>
      </w:r>
      <w:r w:rsidRPr="00EE6EA0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973681C" wp14:editId="2B6DA40F">
            <wp:extent cx="1628775" cy="2381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еrilgа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o’lsi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EE6EA0">
        <w:rPr>
          <w:rFonts w:ascii="Times New Roman" w:hAnsi="Times New Roman" w:cs="Times New Roman"/>
          <w:sz w:val="28"/>
          <w:szCs w:val="28"/>
        </w:rPr>
        <w:t xml:space="preserve">U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hоl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83B9B88" wp14:editId="11CA8035">
            <wp:extent cx="3867150" cy="238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undа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20A535E4" wp14:editId="7D112DFD">
            <wp:extent cx="1781175" cy="4476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v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 </w:t>
      </w:r>
      <w:r w:rsidRPr="00EE6EA0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171E2BAA" wp14:editId="7B7DC9AF">
            <wp:extent cx="2609850" cy="4476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position w:val="-24"/>
          <w:sz w:val="28"/>
          <w:szCs w:val="28"/>
        </w:rPr>
        <w:t xml:space="preserve">  </w:t>
      </w:r>
      <w:proofErr w:type="spellStart"/>
      <w:r w:rsidRPr="00EE6EA0">
        <w:rPr>
          <w:rFonts w:ascii="Times New Roman" w:hAnsi="Times New Roman" w:cs="Times New Roman"/>
          <w:position w:val="-24"/>
          <w:sz w:val="28"/>
          <w:szCs w:val="28"/>
        </w:rPr>
        <w:t>kеlib</w:t>
      </w:r>
      <w:proofErr w:type="spellEnd"/>
      <w:r w:rsidRPr="00EE6EA0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position w:val="-24"/>
          <w:sz w:val="28"/>
          <w:szCs w:val="28"/>
        </w:rPr>
        <w:t>chiqаdi</w:t>
      </w:r>
      <w:proofErr w:type="spellEnd"/>
      <w:r w:rsidRPr="00EE6EA0">
        <w:rPr>
          <w:rFonts w:ascii="Times New Roman" w:hAnsi="Times New Roman" w:cs="Times New Roman"/>
          <w:position w:val="-24"/>
          <w:sz w:val="28"/>
          <w:szCs w:val="28"/>
        </w:rPr>
        <w:t>.</w:t>
      </w:r>
      <w:proofErr w:type="gramEnd"/>
    </w:p>
    <w:p w:rsidR="00EE6EA0" w:rsidRPr="00EE6EA0" w:rsidRDefault="00EE6EA0" w:rsidP="00EE6EA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3AF2FDE" wp14:editId="12CC23B4">
            <wp:extent cx="1028700" cy="238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bo’lgаndаginа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хаr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hil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C8271E1" wp14:editId="73579522">
            <wp:extent cx="152400" cy="180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еrаd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37</w:t>
      </w:r>
      <w:r w:rsidRPr="00EE6EA0">
        <w:rPr>
          <w:rFonts w:ascii="Times New Roman" w:hAnsi="Times New Roman" w:cs="Times New Roman"/>
          <w:b/>
          <w:bCs/>
          <w:sz w:val="28"/>
          <w:szCs w:val="28"/>
        </w:rPr>
        <w:t>.5-misоl</w:t>
      </w:r>
      <w:r w:rsidRPr="00EE6EA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E6EA0">
        <w:rPr>
          <w:rFonts w:ascii="Times New Roman" w:hAnsi="Times New Roman" w:cs="Times New Roman"/>
          <w:sz w:val="28"/>
          <w:szCs w:val="28"/>
        </w:rPr>
        <w:t xml:space="preserve">1ning 4-dаrаjаli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lаri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оp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Еchish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position w:val="-24"/>
          <w:sz w:val="28"/>
          <w:szCs w:val="28"/>
        </w:rPr>
        <w:object w:dxaOrig="5820" w:dyaOrig="620">
          <v:shape id="_x0000_i1027" type="#_x0000_t75" style="width:314.25pt;height:33pt" o:ole="">
            <v:imagedata r:id="rId47" o:title=""/>
          </v:shape>
          <o:OLEObject Type="Embed" ProgID="Equation.DSMT4" ShapeID="_x0000_i1027" DrawAspect="Content" ObjectID="_1525006956" r:id="rId48"/>
        </w:objec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position w:val="-44"/>
          <w:sz w:val="28"/>
          <w:szCs w:val="28"/>
        </w:rPr>
        <w:object w:dxaOrig="2299" w:dyaOrig="999">
          <v:shape id="_x0000_i1028" type="#_x0000_t75" style="width:120.75pt;height:53.25pt" o:ole="">
            <v:imagedata r:id="rId49" o:title=""/>
          </v:shape>
          <o:OLEObject Type="Embed" ProgID="Equation.DSMT4" ShapeID="_x0000_i1028" DrawAspect="Content" ObjectID="_1525006957" r:id="rId50"/>
        </w:objec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E6EA0">
        <w:rPr>
          <w:rFonts w:ascii="Times New Roman" w:hAnsi="Times New Roman" w:cs="Times New Roman"/>
          <w:position w:val="-44"/>
          <w:sz w:val="28"/>
          <w:szCs w:val="28"/>
          <w:u w:val="single"/>
        </w:rPr>
        <w:object w:dxaOrig="2640" w:dyaOrig="999">
          <v:shape id="_x0000_i1029" type="#_x0000_t75" style="width:138.75pt;height:53.25pt" o:ole="">
            <v:imagedata r:id="rId51" o:title=""/>
          </v:shape>
          <o:OLEObject Type="Embed" ProgID="Equation.DSMT4" ShapeID="_x0000_i1029" DrawAspect="Content" ObjectID="_1525006958" r:id="rId52"/>
        </w:objec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37</w:t>
      </w:r>
      <w:r w:rsidRPr="00EE6EA0">
        <w:rPr>
          <w:rFonts w:ascii="Times New Roman" w:hAnsi="Times New Roman" w:cs="Times New Roman"/>
          <w:b/>
          <w:bCs/>
          <w:sz w:val="28"/>
          <w:szCs w:val="28"/>
        </w:rPr>
        <w:t>.6-misоl.</w:t>
      </w:r>
      <w:proofErr w:type="gramEnd"/>
      <w:r w:rsidRPr="00EE6EA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position w:val="-8"/>
          <w:sz w:val="28"/>
          <w:szCs w:val="28"/>
        </w:rPr>
        <w:object w:dxaOrig="780" w:dyaOrig="360">
          <v:shape id="_x0000_i1030" type="#_x0000_t75" style="width:45pt;height:21pt" o:ole="">
            <v:imagedata r:id="rId53" o:title=""/>
          </v:shape>
          <o:OLEObject Type="Embed" ProgID="Equation.DSMT4" ShapeID="_x0000_i1030" DrawAspect="Content" ObjectID="_1525006959" r:id="rId54"/>
        </w:object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ni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hisоblа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Еchish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Аvvаl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r w:rsidRPr="00EE6EA0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31" type="#_x0000_t75" style="width:36pt;height:17.25pt" o:ole="">
            <v:imagedata r:id="rId55" o:title=""/>
          </v:shape>
          <o:OLEObject Type="Embed" ProgID="Equation.DSMT4" ShapeID="_x0000_i1031" DrawAspect="Content" ObjectID="_1525006960" r:id="rId56"/>
        </w:object>
      </w:r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ni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rigоnоmеtr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hаklg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еltirib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оlаmiz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: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position w:val="-24"/>
          <w:sz w:val="28"/>
          <w:szCs w:val="28"/>
          <w:lang w:val="uz-Cyrl-UZ"/>
        </w:rPr>
        <w:object w:dxaOrig="7760" w:dyaOrig="620">
          <v:shape id="_x0000_i1032" type="#_x0000_t75" style="width:419.25pt;height:33pt" o:ole="">
            <v:imagedata r:id="rId57" o:title=""/>
          </v:shape>
          <o:OLEObject Type="Embed" ProgID="Equation.DSMT4" ShapeID="_x0000_i1032" DrawAspect="Content" ObjectID="_1525006961" r:id="rId58"/>
        </w:object>
      </w:r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Hоsil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bo’lgаn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rigоnоmеtr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hаkldаg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dа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3-dаrаjаli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lаr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fоrmul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yordаmi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оpаmiz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:</w:t>
      </w:r>
    </w:p>
    <w:p w:rsidR="00EE6EA0" w:rsidRPr="00EE6EA0" w:rsidRDefault="00EE6EA0" w:rsidP="00EE6EA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position w:val="-26"/>
          <w:sz w:val="28"/>
          <w:szCs w:val="28"/>
        </w:rPr>
        <w:object w:dxaOrig="8940" w:dyaOrig="920">
          <v:shape id="_x0000_i1033" type="#_x0000_t75" style="width:474pt;height:48pt" o:ole="">
            <v:imagedata r:id="rId59" o:title=""/>
          </v:shape>
          <o:OLEObject Type="Embed" ProgID="Equation.DSMT4" ShapeID="_x0000_i1033" DrawAspect="Content" ObjectID="_1525006962" r:id="rId60"/>
        </w:objec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Хаr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ir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аlоhi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fоdаlаymiz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:</w: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position w:val="-118"/>
          <w:sz w:val="28"/>
          <w:szCs w:val="28"/>
        </w:rPr>
        <w:object w:dxaOrig="4660" w:dyaOrig="2780">
          <v:shape id="_x0000_i1034" type="#_x0000_t75" style="width:233.25pt;height:138.75pt" o:ole="">
            <v:imagedata r:id="rId61" o:title=""/>
          </v:shape>
          <o:OLEObject Type="Embed" ProgID="Equation.DSMT4" ShapeID="_x0000_i1034" DrawAspect="Content" ObjectID="_1525006963" r:id="rId62"/>
        </w:object>
      </w: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E6EA0" w:rsidRPr="00EE6EA0" w:rsidRDefault="00EE6EA0" w:rsidP="00EE6EA0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b/>
          <w:bCs/>
          <w:sz w:val="28"/>
          <w:szCs w:val="28"/>
        </w:rPr>
        <w:t>Tаkrоrlаsh</w:t>
      </w:r>
      <w:proofErr w:type="spellEnd"/>
      <w:r w:rsidRPr="00EE6EA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b/>
          <w:bCs/>
          <w:sz w:val="28"/>
          <w:szCs w:val="28"/>
        </w:rPr>
        <w:t>uchun</w:t>
      </w:r>
      <w:proofErr w:type="spellEnd"/>
      <w:r w:rsidRPr="00EE6EA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b/>
          <w:bCs/>
          <w:sz w:val="28"/>
          <w:szCs w:val="28"/>
        </w:rPr>
        <w:t>sаvоllаr</w:t>
      </w:r>
      <w:proofErr w:type="spellEnd"/>
      <w:r w:rsidRPr="00EE6EA0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EE6EA0" w:rsidRPr="00EE6EA0" w:rsidRDefault="00EE6EA0" w:rsidP="00EE6EA0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gеоmеtr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аsvir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nimаdа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bоrаt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?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еkisl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dеgаn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аndаy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еkislik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ushunаsiz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?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Hаqiqiy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o’q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mаvhum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o’qlаr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fаrq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nimа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?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lаr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vеktоr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ko’rinishidа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fоdаlаsh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mumki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-mi?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Gеоmеtr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o’rinishdаg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lаr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o’shish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аndаy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6EA0" w:rsidRPr="00EE6EA0" w:rsidRDefault="00EE6EA0" w:rsidP="00EE6EA0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bаjаrilаdi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>?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аrgumеnt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аndаy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аniqlаnаd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?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mоduli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gеоmеtr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mа’nоs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nim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?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rigоnоmеtr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o’rinishd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еrilgа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lаr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o’pаytirish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EE6EA0" w:rsidRPr="00EE6EA0" w:rsidRDefault="00EE6EA0" w:rsidP="00EE6EA0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bo’lish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аmаllаr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аndаy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аjаrilаd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?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rigоnоmеtrik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hаklg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еltirish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qаndаy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аmаlg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6EA0" w:rsidRPr="00EE6EA0" w:rsidRDefault="00EE6EA0" w:rsidP="00EE6EA0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оshirilаdi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>?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Bir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 n</w:t>
      </w:r>
      <w:proofErr w:type="gramEnd"/>
      <w:r w:rsidRPr="00EE6EA0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dаrаjаl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ig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а’rif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еr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Birni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n-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dаrаjаl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lаr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nеchtа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Jаvоbingiz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аsоslаng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EE6EA0" w:rsidRPr="00EE6EA0" w:rsidRDefault="00EE6EA0" w:rsidP="00EE6EA0">
      <w:pPr>
        <w:numPr>
          <w:ilvl w:val="0"/>
          <w:numId w:val="36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хtiyoriy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sоndаn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n-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dаrаjаl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ildiz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tоpish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EA0">
        <w:rPr>
          <w:rFonts w:ascii="Times New Roman" w:hAnsi="Times New Roman" w:cs="Times New Roman"/>
          <w:sz w:val="28"/>
          <w:szCs w:val="28"/>
        </w:rPr>
        <w:t>fоrmulаsini</w:t>
      </w:r>
      <w:proofErr w:type="spellEnd"/>
      <w:r w:rsidRPr="00EE6EA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6EA0" w:rsidRPr="00EE6EA0" w:rsidRDefault="00EE6EA0" w:rsidP="00EE6EA0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6EA0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spellStart"/>
      <w:proofErr w:type="gramStart"/>
      <w:r w:rsidRPr="00EE6EA0">
        <w:rPr>
          <w:rFonts w:ascii="Times New Roman" w:hAnsi="Times New Roman" w:cs="Times New Roman"/>
          <w:sz w:val="28"/>
          <w:szCs w:val="28"/>
        </w:rPr>
        <w:t>ifоdаlаng</w:t>
      </w:r>
      <w:proofErr w:type="spellEnd"/>
      <w:proofErr w:type="gramEnd"/>
      <w:r w:rsidRPr="00EE6EA0">
        <w:rPr>
          <w:rFonts w:ascii="Times New Roman" w:hAnsi="Times New Roman" w:cs="Times New Roman"/>
          <w:sz w:val="28"/>
          <w:szCs w:val="28"/>
        </w:rPr>
        <w:t>.</w:t>
      </w:r>
    </w:p>
    <w:p w:rsidR="002A2339" w:rsidRPr="00797790" w:rsidRDefault="002A2339" w:rsidP="002A2339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Foydalaniladigan adabiyotlar ro’yxati</w:t>
      </w:r>
    </w:p>
    <w:p w:rsidR="002A2339" w:rsidRPr="00797790" w:rsidRDefault="002A2339" w:rsidP="002A2339">
      <w:pPr>
        <w:tabs>
          <w:tab w:val="left" w:pos="900"/>
        </w:tabs>
        <w:spacing w:line="360" w:lineRule="auto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7790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Asosiy </w:t>
      </w:r>
      <w:r w:rsidRPr="00797790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adabiyotlar</w:t>
      </w:r>
      <w:r w:rsidRPr="00797790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2A2339" w:rsidRPr="00797790" w:rsidRDefault="002A2339" w:rsidP="002A2339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</w:rPr>
        <w:t>Malik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D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797790">
        <w:rPr>
          <w:rFonts w:ascii="Times New Roman" w:hAnsi="Times New Roman" w:cs="Times New Roman"/>
          <w:sz w:val="28"/>
          <w:szCs w:val="28"/>
        </w:rPr>
        <w:t>S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.,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ordeson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J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797790">
        <w:rPr>
          <w:rFonts w:ascii="Times New Roman" w:hAnsi="Times New Roman" w:cs="Times New Roman"/>
          <w:sz w:val="28"/>
          <w:szCs w:val="28"/>
        </w:rPr>
        <w:t>N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., </w:t>
      </w:r>
      <w:r w:rsidRPr="00797790">
        <w:rPr>
          <w:rFonts w:ascii="Times New Roman" w:hAnsi="Times New Roman" w:cs="Times New Roman"/>
          <w:sz w:val="28"/>
          <w:szCs w:val="28"/>
        </w:rPr>
        <w:t>Sen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M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797790">
        <w:rPr>
          <w:rFonts w:ascii="Times New Roman" w:hAnsi="Times New Roman" w:cs="Times New Roman"/>
          <w:sz w:val="28"/>
          <w:szCs w:val="28"/>
        </w:rPr>
        <w:t>K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797790">
        <w:rPr>
          <w:rFonts w:ascii="Times New Roman" w:hAnsi="Times New Roman" w:cs="Times New Roman"/>
          <w:sz w:val="28"/>
          <w:szCs w:val="28"/>
        </w:rPr>
        <w:t>Fundamental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of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abstract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algebra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797790">
        <w:rPr>
          <w:rFonts w:ascii="Times New Roman" w:hAnsi="Times New Roman" w:cs="Times New Roman"/>
          <w:sz w:val="28"/>
          <w:szCs w:val="28"/>
        </w:rPr>
        <w:t>WCB McGrew-Hill, 1997.</w:t>
      </w:r>
    </w:p>
    <w:p w:rsidR="002A2339" w:rsidRPr="00797790" w:rsidRDefault="002A2339" w:rsidP="002A2339">
      <w:pPr>
        <w:pStyle w:val="ae"/>
        <w:numPr>
          <w:ilvl w:val="0"/>
          <w:numId w:val="39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Martyn R. Dixon, Leonid A. </w:t>
      </w:r>
      <w:proofErr w:type="spellStart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>Kurdachenko</w:t>
      </w:r>
      <w:proofErr w:type="spellEnd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, Igor </w:t>
      </w:r>
      <w:proofErr w:type="spellStart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>Ya</w:t>
      </w:r>
      <w:proofErr w:type="spellEnd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proofErr w:type="spellStart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>Subbotin</w:t>
      </w:r>
      <w:proofErr w:type="spellEnd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>, “ALGEBRA AND NUMBER THEORY” 2010.</w:t>
      </w:r>
    </w:p>
    <w:p w:rsidR="002A2339" w:rsidRPr="00797790" w:rsidRDefault="002A2339" w:rsidP="002A2339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Кострикин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А.М. Введение в алгебру.- </w:t>
      </w:r>
      <w:proofErr w:type="gramStart"/>
      <w:r w:rsidRPr="00797790">
        <w:rPr>
          <w:rFonts w:ascii="Times New Roman" w:hAnsi="Times New Roman" w:cs="Times New Roman"/>
          <w:sz w:val="28"/>
          <w:szCs w:val="28"/>
        </w:rPr>
        <w:t>М.-</w:t>
      </w:r>
      <w:proofErr w:type="gramEnd"/>
      <w:r w:rsidRPr="00797790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Мир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>».- 1977.</w:t>
      </w:r>
    </w:p>
    <w:p w:rsidR="002A2339" w:rsidRPr="00797790" w:rsidRDefault="002A2339" w:rsidP="002A2339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Под ред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Кострикина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, Сборник задач по алгебре,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М.Наука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, 1986.</w:t>
      </w:r>
    </w:p>
    <w:p w:rsidR="002A2339" w:rsidRPr="00797790" w:rsidRDefault="002A2339" w:rsidP="002A2339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>Хожиев Ж.Х. Файнлейб А.С. Алгебра ва сонлар назарияси курси, Тошкент, «Ўзбекистон», 2001 й.</w:t>
      </w:r>
    </w:p>
    <w:p w:rsidR="002A2339" w:rsidRPr="00797790" w:rsidRDefault="002A2339" w:rsidP="002A2339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Курош А.Г. Олий алгебра курси, Тошкент,  «Ўқитувчи». </w:t>
      </w:r>
      <w:r w:rsidRPr="00797790">
        <w:rPr>
          <w:rFonts w:ascii="Times New Roman" w:hAnsi="Times New Roman" w:cs="Times New Roman"/>
          <w:sz w:val="28"/>
          <w:szCs w:val="28"/>
        </w:rPr>
        <w:t xml:space="preserve">1975й. </w:t>
      </w:r>
    </w:p>
    <w:p w:rsidR="002A2339" w:rsidRPr="00797790" w:rsidRDefault="002A2339" w:rsidP="002A2339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Гельфанд И.М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Чизиқли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алгебрадан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лекциялар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97790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Олий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ва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ўрта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мактаб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>». 1964.</w:t>
      </w:r>
    </w:p>
    <w:p w:rsidR="002A2339" w:rsidRPr="00797790" w:rsidRDefault="002A2339" w:rsidP="002A2339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Р.Н.Назаров, Б.Т. Тошпўлатов, А.Д.Дусумбетов, Алгебра ва сонлар назарияси 1 қисм, 2 қисм, 1993й., 1995й.  </w:t>
      </w:r>
    </w:p>
    <w:p w:rsidR="002A2339" w:rsidRPr="00797790" w:rsidRDefault="002A2339" w:rsidP="002A2339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>A.Yunusov , D.Yunuso</w:t>
      </w:r>
      <w:r w:rsidRPr="00797790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a , Algebra va sonlar nazariyasi.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odul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texnologiyasi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asosida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tuzilgan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usol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97790">
        <w:rPr>
          <w:rFonts w:ascii="Times New Roman" w:hAnsi="Times New Roman" w:cs="Times New Roman"/>
          <w:sz w:val="28"/>
          <w:szCs w:val="28"/>
        </w:rPr>
        <w:t>va</w:t>
      </w:r>
      <w:proofErr w:type="spellEnd"/>
      <w:proofErr w:type="gram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ashqlar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to’plami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O’quv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qo’llanma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>.</w:t>
      </w: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2009.</w:t>
      </w:r>
    </w:p>
    <w:p w:rsidR="002A2339" w:rsidRPr="00797790" w:rsidRDefault="002A2339" w:rsidP="002A2339">
      <w:pPr>
        <w:spacing w:after="0" w:line="360" w:lineRule="auto"/>
        <w:ind w:left="926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2A2339" w:rsidRPr="00797790" w:rsidRDefault="002A2339" w:rsidP="002A2339">
      <w:pPr>
        <w:spacing w:after="0" w:line="360" w:lineRule="auto"/>
        <w:ind w:left="926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2A2339" w:rsidRPr="00797790" w:rsidRDefault="002A2339" w:rsidP="002A2339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b/>
          <w:sz w:val="28"/>
          <w:szCs w:val="28"/>
          <w:lang w:val="uz-Cyrl-UZ"/>
        </w:rPr>
        <w:t>Qo’shimcha adabiyotlar:</w:t>
      </w:r>
    </w:p>
    <w:p w:rsidR="002A2339" w:rsidRPr="00797790" w:rsidRDefault="002A2339" w:rsidP="002A2339">
      <w:pPr>
        <w:pStyle w:val="1"/>
        <w:spacing w:line="360" w:lineRule="auto"/>
        <w:rPr>
          <w:sz w:val="28"/>
          <w:szCs w:val="28"/>
          <w:lang w:val="uz-Cyrl-UZ"/>
        </w:rPr>
      </w:pPr>
      <w:r w:rsidRPr="00797790">
        <w:rPr>
          <w:sz w:val="28"/>
          <w:szCs w:val="28"/>
          <w:lang w:val="uz-Cyrl-UZ"/>
        </w:rPr>
        <w:t>1. Фаддеев Д.К. Лекции по алгебре, М., “Наука”</w:t>
      </w:r>
      <w:smartTag w:uri="urn:schemas-microsoft-com:office:smarttags" w:element="metricconverter">
        <w:smartTagPr>
          <w:attr w:name="ProductID" w:val="1984 г"/>
        </w:smartTagPr>
        <w:r w:rsidRPr="00797790">
          <w:rPr>
            <w:sz w:val="28"/>
            <w:szCs w:val="28"/>
            <w:lang w:val="uz-Cyrl-UZ"/>
          </w:rPr>
          <w:t>1984г</w:t>
        </w:r>
      </w:smartTag>
      <w:r w:rsidRPr="00797790">
        <w:rPr>
          <w:sz w:val="28"/>
          <w:szCs w:val="28"/>
          <w:lang w:val="uz-Cyrl-UZ"/>
        </w:rPr>
        <w:t>.</w:t>
      </w:r>
    </w:p>
    <w:p w:rsidR="002A2339" w:rsidRPr="00797790" w:rsidRDefault="002A2339" w:rsidP="002A2339">
      <w:pPr>
        <w:pStyle w:val="1"/>
        <w:spacing w:line="360" w:lineRule="auto"/>
        <w:rPr>
          <w:sz w:val="28"/>
          <w:szCs w:val="28"/>
        </w:rPr>
      </w:pPr>
      <w:r w:rsidRPr="00797790">
        <w:rPr>
          <w:sz w:val="28"/>
          <w:szCs w:val="28"/>
          <w:lang w:val="uz-Cyrl-UZ"/>
        </w:rPr>
        <w:t xml:space="preserve">2. Фаддеев Д.К., Соминский И.С. Сборник задач по </w:t>
      </w:r>
      <w:r w:rsidRPr="00797790">
        <w:rPr>
          <w:sz w:val="28"/>
          <w:szCs w:val="28"/>
        </w:rPr>
        <w:t xml:space="preserve">высшей алгебре, М.: Наука, </w:t>
      </w:r>
      <w:smartTag w:uri="urn:schemas-microsoft-com:office:smarttags" w:element="metricconverter">
        <w:smartTagPr>
          <w:attr w:name="ProductID" w:val="1977 г"/>
        </w:smartTagPr>
        <w:r w:rsidRPr="00797790">
          <w:rPr>
            <w:sz w:val="28"/>
            <w:szCs w:val="28"/>
          </w:rPr>
          <w:t>1977 г</w:t>
        </w:r>
      </w:smartTag>
      <w:r w:rsidRPr="00797790">
        <w:rPr>
          <w:sz w:val="28"/>
          <w:szCs w:val="28"/>
        </w:rPr>
        <w:t>.</w:t>
      </w:r>
    </w:p>
    <w:p w:rsidR="002A2339" w:rsidRPr="00797790" w:rsidRDefault="002A2339" w:rsidP="002A2339">
      <w:pPr>
        <w:pStyle w:val="1"/>
        <w:spacing w:line="360" w:lineRule="auto"/>
        <w:rPr>
          <w:noProof/>
          <w:sz w:val="28"/>
          <w:szCs w:val="28"/>
          <w:lang w:val="uz-Cyrl-UZ"/>
        </w:rPr>
      </w:pPr>
      <w:r w:rsidRPr="00797790">
        <w:rPr>
          <w:sz w:val="28"/>
          <w:szCs w:val="28"/>
          <w:lang w:val="uz-Cyrl-UZ"/>
        </w:rPr>
        <w:t>3</w:t>
      </w:r>
      <w:r w:rsidRPr="00797790">
        <w:rPr>
          <w:sz w:val="28"/>
          <w:szCs w:val="28"/>
        </w:rPr>
        <w:t xml:space="preserve">. </w:t>
      </w:r>
      <w:proofErr w:type="spellStart"/>
      <w:r w:rsidRPr="00797790">
        <w:rPr>
          <w:sz w:val="28"/>
          <w:szCs w:val="28"/>
        </w:rPr>
        <w:t>Поскуряков</w:t>
      </w:r>
      <w:proofErr w:type="spellEnd"/>
      <w:r w:rsidRPr="00797790">
        <w:rPr>
          <w:sz w:val="28"/>
          <w:szCs w:val="28"/>
        </w:rPr>
        <w:t xml:space="preserve"> И.Л. Сборник задач по линейной алгебре. «Наука», </w:t>
      </w:r>
      <w:r w:rsidRPr="00797790">
        <w:rPr>
          <w:noProof/>
          <w:sz w:val="28"/>
          <w:szCs w:val="28"/>
        </w:rPr>
        <w:t xml:space="preserve">1978г. </w:t>
      </w:r>
    </w:p>
    <w:p w:rsidR="002A2339" w:rsidRPr="00797790" w:rsidRDefault="002A2339" w:rsidP="002A233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noProof/>
          <w:sz w:val="28"/>
          <w:szCs w:val="28"/>
          <w:lang w:val="uz-Cyrl-UZ"/>
        </w:rPr>
        <w:t xml:space="preserve">4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Ламбек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И. Кольца и модули.- М.- «Мир».- 1971.</w:t>
      </w:r>
    </w:p>
    <w:p w:rsidR="002A2339" w:rsidRPr="00797790" w:rsidRDefault="002A2339" w:rsidP="002A233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5. Херстейн. Некоммутативные кольца. 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Pr="00797790">
        <w:rPr>
          <w:rFonts w:ascii="Times New Roman" w:hAnsi="Times New Roman" w:cs="Times New Roman"/>
          <w:sz w:val="28"/>
          <w:szCs w:val="28"/>
        </w:rPr>
        <w:t>.- «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Мир</w:t>
      </w:r>
      <w:r w:rsidRPr="00797790">
        <w:rPr>
          <w:rFonts w:ascii="Times New Roman" w:hAnsi="Times New Roman" w:cs="Times New Roman"/>
          <w:sz w:val="28"/>
          <w:szCs w:val="28"/>
        </w:rPr>
        <w:t>».- 1967.</w:t>
      </w: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2A2339" w:rsidRPr="00797790" w:rsidRDefault="002A2339" w:rsidP="002A2339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6. </w:t>
      </w:r>
      <w:proofErr w:type="spellStart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Vilnis</w:t>
      </w:r>
      <w:proofErr w:type="spellEnd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Detlovs</w:t>
      </w:r>
      <w:proofErr w:type="spellEnd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,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proofErr w:type="spellStart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Karlis</w:t>
      </w:r>
      <w:proofErr w:type="spellEnd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Podnieks</w:t>
      </w:r>
      <w:proofErr w:type="spellEnd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,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Introduction to Mathematical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Logic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. </w:t>
      </w:r>
      <w:r w:rsidRPr="00797790">
        <w:rPr>
          <w:rFonts w:ascii="Times New Roman" w:eastAsia="TimesNewRomanPS-BoldMT" w:hAnsi="Times New Roman" w:cs="Times New Roman"/>
          <w:bCs/>
          <w:color w:val="000081"/>
          <w:sz w:val="28"/>
          <w:szCs w:val="28"/>
          <w:lang w:val="uz-Cyrl-UZ"/>
        </w:rPr>
        <w:t xml:space="preserve">University of Latvia. </w:t>
      </w:r>
      <w:r w:rsidRPr="00797790">
        <w:rPr>
          <w:rFonts w:ascii="Times New Roman" w:eastAsia="TimesNewRomanPSMT" w:hAnsi="Times New Roman" w:cs="Times New Roman"/>
          <w:sz w:val="28"/>
          <w:szCs w:val="28"/>
          <w:lang w:val="uz-Cyrl-UZ"/>
        </w:rPr>
        <w:t>Version released: August 25, 2014.</w:t>
      </w:r>
    </w:p>
    <w:p w:rsidR="002A2339" w:rsidRPr="00797790" w:rsidRDefault="002A2339" w:rsidP="002A2339">
      <w:pPr>
        <w:pStyle w:val="3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7790">
        <w:rPr>
          <w:rFonts w:ascii="Times New Roman" w:eastAsia="TimesNewRomanPSMT" w:hAnsi="Times New Roman" w:cs="Times New Roman"/>
          <w:b/>
          <w:sz w:val="28"/>
          <w:szCs w:val="28"/>
          <w:lang w:val="uz-Cyrl-UZ"/>
        </w:rPr>
        <w:t xml:space="preserve">7. </w:t>
      </w:r>
      <w:r w:rsidRPr="00797790">
        <w:rPr>
          <w:rFonts w:ascii="Times New Roman" w:hAnsi="Times New Roman" w:cs="Times New Roman"/>
          <w:b/>
          <w:sz w:val="28"/>
          <w:szCs w:val="28"/>
          <w:lang w:val="uz-Cyrl-UZ"/>
        </w:rPr>
        <w:t>А.Юнусов , Д.Юнусова, М.Маматқулова, Г.Артикова, Модул технологияси асосида тайёрланган мустақил и</w:t>
      </w:r>
      <w:r w:rsidRPr="00797790">
        <w:rPr>
          <w:rFonts w:ascii="Times New Roman" w:hAnsi="Times New Roman" w:cs="Times New Roman"/>
          <w:b/>
          <w:sz w:val="28"/>
          <w:szCs w:val="28"/>
          <w:lang w:val="uz-Latn-UZ"/>
        </w:rPr>
        <w:t>ш</w:t>
      </w:r>
      <w:r w:rsidRPr="00797790">
        <w:rPr>
          <w:rFonts w:ascii="Times New Roman" w:hAnsi="Times New Roman" w:cs="Times New Roman"/>
          <w:b/>
          <w:sz w:val="28"/>
          <w:szCs w:val="28"/>
          <w:lang w:val="uz-Cyrl-UZ"/>
        </w:rPr>
        <w:t>лар тўплами. 1−3−қисмлар, 2010.</w:t>
      </w:r>
    </w:p>
    <w:p w:rsidR="002A2339" w:rsidRPr="00797790" w:rsidRDefault="002A2339" w:rsidP="002A2339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8. 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Скорняков Л.Ф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Элементи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обшей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алгебри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. М., 1983 г.</w:t>
      </w:r>
    </w:p>
    <w:p w:rsidR="002A2339" w:rsidRPr="00797790" w:rsidRDefault="002A2339" w:rsidP="002A2339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9. 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Петрова В.Т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лексия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по алгебре и геометрии. Ч.1,2. Москва,1999г.</w:t>
      </w:r>
    </w:p>
    <w:p w:rsidR="002A2339" w:rsidRPr="00797790" w:rsidRDefault="002A2339" w:rsidP="002A2339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10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Yunusov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  <w:lang w:val="de-DE"/>
        </w:rPr>
        <w:t>A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797790">
        <w:rPr>
          <w:rFonts w:ascii="Times New Roman" w:hAnsi="Times New Roman" w:cs="Times New Roman"/>
          <w:sz w:val="28"/>
          <w:szCs w:val="28"/>
          <w:lang w:val="de-DE"/>
        </w:rPr>
        <w:t>S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Matematik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mantiq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va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algoritmlar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nazariyas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elementlar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Pr="00797790">
        <w:rPr>
          <w:rFonts w:ascii="Times New Roman" w:hAnsi="Times New Roman" w:cs="Times New Roman"/>
          <w:sz w:val="28"/>
          <w:szCs w:val="28"/>
        </w:rPr>
        <w:t>T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., “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Yang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asr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avlod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”.</w:t>
      </w:r>
      <w:proofErr w:type="gram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2006.</w:t>
      </w:r>
    </w:p>
    <w:p w:rsidR="002A2339" w:rsidRPr="00797790" w:rsidRDefault="002A2339" w:rsidP="002A2339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11.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Yunusov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A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,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Yunusova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D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Sonl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sistemalar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Pr="00797790">
        <w:rPr>
          <w:rFonts w:ascii="Times New Roman" w:hAnsi="Times New Roman" w:cs="Times New Roman"/>
          <w:sz w:val="28"/>
          <w:szCs w:val="28"/>
        </w:rPr>
        <w:t>T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., «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oliya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−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iqtisod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», 2008.</w:t>
      </w:r>
      <w:proofErr w:type="gramEnd"/>
    </w:p>
    <w:p w:rsidR="002A2339" w:rsidRPr="00797790" w:rsidRDefault="002A2339" w:rsidP="002A2339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12. 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Мазуров В.Д. и др. Краткий конспект курса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висшей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алгебри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 </w:t>
      </w:r>
    </w:p>
    <w:p w:rsidR="002A2339" w:rsidRPr="00797790" w:rsidRDefault="002A2339" w:rsidP="002A2339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A2339" w:rsidRPr="00797790" w:rsidRDefault="002A2339" w:rsidP="002A2339">
      <w:pPr>
        <w:pStyle w:val="3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A2339" w:rsidRPr="00797790" w:rsidRDefault="002A2339" w:rsidP="002A2339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Ele</w:t>
      </w:r>
      <w:r w:rsidRPr="00797790">
        <w:rPr>
          <w:rFonts w:ascii="Times New Roman" w:hAnsi="Times New Roman" w:cs="Times New Roman"/>
          <w:b/>
          <w:color w:val="000000"/>
          <w:sz w:val="28"/>
          <w:szCs w:val="28"/>
          <w:lang w:val="de-DE"/>
        </w:rPr>
        <w:t>k</w:t>
      </w:r>
      <w:r w:rsidRPr="00797790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tron ta’lim resurslari</w:t>
      </w:r>
    </w:p>
    <w:p w:rsidR="002A2339" w:rsidRPr="00797790" w:rsidRDefault="002A2339" w:rsidP="002A2339">
      <w:pPr>
        <w:pStyle w:val="3"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797790">
        <w:rPr>
          <w:rFonts w:ascii="Times New Roman" w:hAnsi="Times New Roman" w:cs="Times New Roman"/>
          <w:sz w:val="28"/>
          <w:szCs w:val="28"/>
          <w:lang w:val="de-DE"/>
        </w:rPr>
        <w:t xml:space="preserve">.  </w:t>
      </w:r>
      <w:hyperlink r:id="rId63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de-DE"/>
          </w:rPr>
          <w:t>www.Ziyo.Net</w:t>
        </w:r>
      </w:hyperlink>
      <w:r w:rsidRPr="00797790">
        <w:rPr>
          <w:rFonts w:ascii="Times New Roman" w:hAnsi="Times New Roman" w:cs="Times New Roman"/>
          <w:sz w:val="28"/>
          <w:szCs w:val="28"/>
          <w:lang w:val="de-DE"/>
        </w:rPr>
        <w:t xml:space="preserve">    </w:t>
      </w:r>
    </w:p>
    <w:p w:rsidR="002A2339" w:rsidRPr="00797790" w:rsidRDefault="002A2339" w:rsidP="002A2339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2.  </w:t>
      </w:r>
      <w:hyperlink r:id="rId64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vilenin.narod.ru/Mm/Books/</w:t>
        </w:r>
      </w:hyperlink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2A2339" w:rsidRPr="00797790" w:rsidRDefault="002A2339" w:rsidP="002A2339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3. </w:t>
      </w:r>
      <w:hyperlink r:id="rId65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www.allmath.ru/</w:t>
        </w:r>
      </w:hyperlink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2A2339" w:rsidRPr="00797790" w:rsidRDefault="002A2339" w:rsidP="002A2339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4. </w:t>
      </w:r>
      <w:hyperlink r:id="rId66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www.pedagog.uz/</w:t>
        </w:r>
      </w:hyperlink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2A2339" w:rsidRPr="00797790" w:rsidRDefault="002A2339" w:rsidP="002A2339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5. </w:t>
      </w:r>
      <w:hyperlink r:id="rId67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www.ziyonet.uz/</w:t>
        </w:r>
      </w:hyperlink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2A2339" w:rsidRPr="00797790" w:rsidRDefault="002A2339" w:rsidP="002A2339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6. </w:t>
      </w:r>
      <w:hyperlink r:id="rId68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window.edu.ru/window/</w:t>
        </w:r>
      </w:hyperlink>
    </w:p>
    <w:p w:rsidR="002A2339" w:rsidRPr="00797790" w:rsidRDefault="002A2339" w:rsidP="002A2339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</w:rPr>
        <w:t xml:space="preserve">7. </w:t>
      </w:r>
      <w:hyperlink r:id="rId69" w:history="1">
        <w:r w:rsidRPr="00797790">
          <w:rPr>
            <w:rStyle w:val="ad"/>
            <w:rFonts w:ascii="Times New Roman" w:hAnsi="Times New Roman" w:cs="Times New Roman"/>
            <w:sz w:val="28"/>
            <w:szCs w:val="28"/>
          </w:rPr>
          <w:t>http://lib.mexmat.ru</w:t>
        </w:r>
      </w:hyperlink>
      <w:r w:rsidRPr="00797790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2A2339" w:rsidRPr="00797790" w:rsidRDefault="002A2339" w:rsidP="002A2339">
      <w:pPr>
        <w:pStyle w:val="ae"/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hyperlink r:id="rId70" w:history="1">
        <w:r w:rsidRPr="00797790">
          <w:rPr>
            <w:rStyle w:val="ad"/>
            <w:rFonts w:ascii="Times New Roman" w:hAnsi="Times New Roman" w:cs="Times New Roman"/>
            <w:sz w:val="28"/>
            <w:szCs w:val="28"/>
          </w:rPr>
          <w:t>http://www.mcce.ru</w:t>
        </w:r>
      </w:hyperlink>
      <w:r w:rsidRPr="00797790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2A2339" w:rsidRPr="00797790" w:rsidRDefault="002A2339" w:rsidP="002A2339">
      <w:pPr>
        <w:spacing w:after="0" w:line="360" w:lineRule="auto"/>
        <w:ind w:firstLine="284"/>
        <w:jc w:val="both"/>
        <w:rPr>
          <w:rStyle w:val="ad"/>
          <w:rFonts w:ascii="Times New Roman" w:hAnsi="Times New Roman" w:cs="Times New Roman"/>
          <w:sz w:val="28"/>
          <w:szCs w:val="28"/>
        </w:rPr>
      </w:pPr>
      <w:r w:rsidRPr="00797790">
        <w:rPr>
          <w:rFonts w:ascii="Times New Roman" w:hAnsi="Times New Roman" w:cs="Times New Roman"/>
          <w:sz w:val="28"/>
          <w:szCs w:val="28"/>
        </w:rPr>
        <w:t xml:space="preserve">9. </w:t>
      </w:r>
      <w:hyperlink r:id="rId71" w:history="1">
        <w:r w:rsidRPr="00797790">
          <w:rPr>
            <w:rStyle w:val="ad"/>
            <w:rFonts w:ascii="Times New Roman" w:hAnsi="Times New Roman" w:cs="Times New Roman"/>
            <w:sz w:val="28"/>
            <w:szCs w:val="28"/>
          </w:rPr>
          <w:t>http://lib.mexmat.ru</w:t>
        </w:r>
      </w:hyperlink>
    </w:p>
    <w:p w:rsidR="002A2339" w:rsidRPr="00797790" w:rsidRDefault="002A2339" w:rsidP="002A233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97790">
        <w:rPr>
          <w:rFonts w:ascii="Times New Roman" w:hAnsi="Times New Roman" w:cs="Times New Roman"/>
          <w:sz w:val="28"/>
          <w:szCs w:val="28"/>
        </w:rPr>
        <w:t xml:space="preserve">10. </w:t>
      </w:r>
      <w:hyperlink r:id="rId72" w:history="1">
        <w:r w:rsidRPr="00797790">
          <w:rPr>
            <w:rStyle w:val="ad"/>
            <w:rFonts w:ascii="Times New Roman" w:hAnsi="Times New Roman" w:cs="Times New Roman"/>
            <w:sz w:val="28"/>
            <w:szCs w:val="28"/>
          </w:rPr>
          <w:t>http://techlibrary.ru</w:t>
        </w:r>
      </w:hyperlink>
      <w:r w:rsidRPr="00797790">
        <w:rPr>
          <w:rFonts w:ascii="Times New Roman" w:hAnsi="Times New Roman" w:cs="Times New Roman"/>
          <w:sz w:val="28"/>
          <w:szCs w:val="28"/>
        </w:rPr>
        <w:t>;</w:t>
      </w:r>
    </w:p>
    <w:p w:rsidR="002A2339" w:rsidRPr="00797790" w:rsidRDefault="002A2339" w:rsidP="002A233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  <w:bookmarkStart w:id="0" w:name="_GoBack"/>
      <w:bookmarkEnd w:id="0"/>
    </w:p>
    <w:p w:rsidR="00EE6EA0" w:rsidRPr="00EE6EA0" w:rsidRDefault="00EE6EA0" w:rsidP="00EE6EA0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EE6EA0" w:rsidRPr="00EE6EA0" w:rsidRDefault="00EE6EA0" w:rsidP="00EE6EA0">
      <w:pPr>
        <w:pStyle w:val="a7"/>
        <w:spacing w:line="360" w:lineRule="auto"/>
        <w:jc w:val="center"/>
        <w:rPr>
          <w:rFonts w:ascii="Times New Roman" w:hAnsi="Times New Roman" w:cs="Times New Roman"/>
          <w:b/>
          <w:bCs/>
        </w:rPr>
      </w:pPr>
    </w:p>
    <w:p w:rsidR="00EE6EA0" w:rsidRPr="00EE6EA0" w:rsidRDefault="00EE6EA0" w:rsidP="00EE6EA0">
      <w:pPr>
        <w:pStyle w:val="a7"/>
        <w:spacing w:line="360" w:lineRule="auto"/>
        <w:jc w:val="center"/>
        <w:rPr>
          <w:rFonts w:ascii="Times New Roman" w:hAnsi="Times New Roman" w:cs="Times New Roman"/>
          <w:b/>
          <w:bCs/>
        </w:rPr>
      </w:pPr>
    </w:p>
    <w:p w:rsidR="00EE6EA0" w:rsidRPr="00EE6EA0" w:rsidRDefault="00EE6EA0" w:rsidP="00EE6EA0">
      <w:pPr>
        <w:pStyle w:val="a7"/>
        <w:spacing w:line="360" w:lineRule="auto"/>
        <w:jc w:val="center"/>
        <w:rPr>
          <w:rFonts w:ascii="Times New Roman" w:hAnsi="Times New Roman" w:cs="Times New Roman"/>
          <w:b/>
          <w:bCs/>
        </w:rPr>
      </w:pPr>
    </w:p>
    <w:p w:rsidR="00F35987" w:rsidRPr="00EE6EA0" w:rsidRDefault="00F35987" w:rsidP="00EE6EA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F35987" w:rsidRPr="00EE6E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Uzb Roman">
    <w:altName w:val="Times New Roman"/>
    <w:panose1 w:val="00000000000000000000"/>
    <w:charset w:val="CC"/>
    <w:family w:val="roman"/>
    <w:notTrueType/>
    <w:pitch w:val="variable"/>
    <w:sig w:usb0="00000203" w:usb1="00000000" w:usb2="00000000" w:usb3="00000000" w:csb0="00000005" w:csb1="00000000"/>
  </w:font>
  <w:font w:name="BalticaUzbek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87B82"/>
    <w:multiLevelType w:val="hybridMultilevel"/>
    <w:tmpl w:val="DF042F8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">
    <w:nsid w:val="0630059C"/>
    <w:multiLevelType w:val="hybridMultilevel"/>
    <w:tmpl w:val="465481F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">
    <w:nsid w:val="0CB657F2"/>
    <w:multiLevelType w:val="hybridMultilevel"/>
    <w:tmpl w:val="4AA898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">
    <w:nsid w:val="0D936F66"/>
    <w:multiLevelType w:val="hybridMultilevel"/>
    <w:tmpl w:val="D6A87412"/>
    <w:lvl w:ilvl="0" w:tplc="0409000B">
      <w:start w:val="1"/>
      <w:numFmt w:val="bullet"/>
      <w:lvlText w:val="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4">
    <w:nsid w:val="11C7233B"/>
    <w:multiLevelType w:val="hybridMultilevel"/>
    <w:tmpl w:val="D52C80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7375C67"/>
    <w:multiLevelType w:val="hybridMultilevel"/>
    <w:tmpl w:val="65CCB16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6">
    <w:nsid w:val="187906BE"/>
    <w:multiLevelType w:val="hybridMultilevel"/>
    <w:tmpl w:val="BDCA74D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7">
    <w:nsid w:val="1E682158"/>
    <w:multiLevelType w:val="hybridMultilevel"/>
    <w:tmpl w:val="B65EBE6A"/>
    <w:lvl w:ilvl="0" w:tplc="0419000F">
      <w:start w:val="1"/>
      <w:numFmt w:val="decimal"/>
      <w:lvlText w:val="%1."/>
      <w:lvlJc w:val="left"/>
      <w:pPr>
        <w:tabs>
          <w:tab w:val="num" w:pos="1265"/>
        </w:tabs>
        <w:ind w:left="1265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5"/>
        </w:tabs>
        <w:ind w:left="198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5"/>
        </w:tabs>
        <w:ind w:left="270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5"/>
        </w:tabs>
        <w:ind w:left="342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5"/>
        </w:tabs>
        <w:ind w:left="414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5"/>
        </w:tabs>
        <w:ind w:left="486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5"/>
        </w:tabs>
        <w:ind w:left="558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5"/>
        </w:tabs>
        <w:ind w:left="630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5"/>
        </w:tabs>
        <w:ind w:left="7025" w:hanging="180"/>
      </w:pPr>
      <w:rPr>
        <w:rFonts w:cs="Times New Roman"/>
      </w:rPr>
    </w:lvl>
  </w:abstractNum>
  <w:abstractNum w:abstractNumId="8">
    <w:nsid w:val="21AD1023"/>
    <w:multiLevelType w:val="hybridMultilevel"/>
    <w:tmpl w:val="A86EF3AE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3B34293"/>
    <w:multiLevelType w:val="hybridMultilevel"/>
    <w:tmpl w:val="89FACB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0">
    <w:nsid w:val="364F3894"/>
    <w:multiLevelType w:val="hybridMultilevel"/>
    <w:tmpl w:val="7D50E286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81778A2"/>
    <w:multiLevelType w:val="hybridMultilevel"/>
    <w:tmpl w:val="87AC45EC"/>
    <w:lvl w:ilvl="0" w:tplc="586CA4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93856C9"/>
    <w:multiLevelType w:val="hybridMultilevel"/>
    <w:tmpl w:val="40B81D14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39D6164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4">
    <w:nsid w:val="3B090F1F"/>
    <w:multiLevelType w:val="hybridMultilevel"/>
    <w:tmpl w:val="9A16D39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5">
    <w:nsid w:val="3E61555C"/>
    <w:multiLevelType w:val="hybridMultilevel"/>
    <w:tmpl w:val="C5E455D6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3AC6093"/>
    <w:multiLevelType w:val="hybridMultilevel"/>
    <w:tmpl w:val="6E1CC18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7">
    <w:nsid w:val="49377C7F"/>
    <w:multiLevelType w:val="hybridMultilevel"/>
    <w:tmpl w:val="E90067A2"/>
    <w:lvl w:ilvl="0" w:tplc="ACA4A7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BD748D7"/>
    <w:multiLevelType w:val="hybridMultilevel"/>
    <w:tmpl w:val="4198BD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9">
    <w:nsid w:val="4D1D239B"/>
    <w:multiLevelType w:val="hybridMultilevel"/>
    <w:tmpl w:val="6C3A50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52537E67"/>
    <w:multiLevelType w:val="hybridMultilevel"/>
    <w:tmpl w:val="01427A56"/>
    <w:lvl w:ilvl="0" w:tplc="0419000F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6"/>
        </w:tabs>
        <w:ind w:left="164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6"/>
        </w:tabs>
        <w:ind w:left="2366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6"/>
        </w:tabs>
        <w:ind w:left="308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6"/>
        </w:tabs>
        <w:ind w:left="380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6"/>
        </w:tabs>
        <w:ind w:left="452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6"/>
        </w:tabs>
        <w:ind w:left="524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6"/>
        </w:tabs>
        <w:ind w:left="596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6"/>
        </w:tabs>
        <w:ind w:left="6686" w:hanging="180"/>
      </w:pPr>
    </w:lvl>
  </w:abstractNum>
  <w:abstractNum w:abstractNumId="21">
    <w:nsid w:val="52C467F8"/>
    <w:multiLevelType w:val="hybridMultilevel"/>
    <w:tmpl w:val="16B2F2F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2">
    <w:nsid w:val="54370FB9"/>
    <w:multiLevelType w:val="hybridMultilevel"/>
    <w:tmpl w:val="A8CE626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3">
    <w:nsid w:val="57517687"/>
    <w:multiLevelType w:val="hybridMultilevel"/>
    <w:tmpl w:val="CA36E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59A67B17"/>
    <w:multiLevelType w:val="hybridMultilevel"/>
    <w:tmpl w:val="F38038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5">
    <w:nsid w:val="5CA91C50"/>
    <w:multiLevelType w:val="hybridMultilevel"/>
    <w:tmpl w:val="DC2C361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6">
    <w:nsid w:val="612108CA"/>
    <w:multiLevelType w:val="hybridMultilevel"/>
    <w:tmpl w:val="E1A648E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7">
    <w:nsid w:val="62302702"/>
    <w:multiLevelType w:val="hybridMultilevel"/>
    <w:tmpl w:val="84368F18"/>
    <w:lvl w:ilvl="0" w:tplc="92B0E1B4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2D78C8B8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AB737AF"/>
    <w:multiLevelType w:val="hybridMultilevel"/>
    <w:tmpl w:val="D304DB5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9">
    <w:nsid w:val="6B710D27"/>
    <w:multiLevelType w:val="hybridMultilevel"/>
    <w:tmpl w:val="7082903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0">
    <w:nsid w:val="6B7C3C9D"/>
    <w:multiLevelType w:val="hybridMultilevel"/>
    <w:tmpl w:val="2E3C178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1">
    <w:nsid w:val="6D5D5944"/>
    <w:multiLevelType w:val="hybridMultilevel"/>
    <w:tmpl w:val="86ACE58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2">
    <w:nsid w:val="701C31A0"/>
    <w:multiLevelType w:val="hybridMultilevel"/>
    <w:tmpl w:val="EEACE09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3">
    <w:nsid w:val="731C552F"/>
    <w:multiLevelType w:val="hybridMultilevel"/>
    <w:tmpl w:val="52E478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4">
    <w:nsid w:val="732351D2"/>
    <w:multiLevelType w:val="hybridMultilevel"/>
    <w:tmpl w:val="559823A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5">
    <w:nsid w:val="77D1608D"/>
    <w:multiLevelType w:val="hybridMultilevel"/>
    <w:tmpl w:val="65E228B8"/>
    <w:lvl w:ilvl="0" w:tplc="9B36FE58">
      <w:start w:val="1"/>
      <w:numFmt w:val="decimal"/>
      <w:lvlText w:val="%1-"/>
      <w:lvlJc w:val="left"/>
      <w:pPr>
        <w:tabs>
          <w:tab w:val="num" w:pos="1620"/>
        </w:tabs>
        <w:ind w:left="162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6">
    <w:nsid w:val="79E521BE"/>
    <w:multiLevelType w:val="hybridMultilevel"/>
    <w:tmpl w:val="704A211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7">
    <w:nsid w:val="7B070576"/>
    <w:multiLevelType w:val="hybridMultilevel"/>
    <w:tmpl w:val="CBEA8278"/>
    <w:lvl w:ilvl="0" w:tplc="2242A66A">
      <w:start w:val="1"/>
      <w:numFmt w:val="decimal"/>
      <w:lvlText w:val="%1."/>
      <w:lvlJc w:val="left"/>
      <w:pPr>
        <w:tabs>
          <w:tab w:val="num" w:pos="905"/>
        </w:tabs>
        <w:ind w:left="905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  <w:rPr>
        <w:rFonts w:cs="Times New Roman"/>
      </w:rPr>
    </w:lvl>
  </w:abstractNum>
  <w:abstractNum w:abstractNumId="38">
    <w:nsid w:val="7DC26160"/>
    <w:multiLevelType w:val="hybridMultilevel"/>
    <w:tmpl w:val="1DF8257E"/>
    <w:lvl w:ilvl="0" w:tplc="30AA3F70">
      <w:start w:val="8"/>
      <w:numFmt w:val="decimal"/>
      <w:lvlText w:val="%1."/>
      <w:lvlJc w:val="left"/>
      <w:pPr>
        <w:ind w:left="644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"/>
  </w:num>
  <w:num w:numId="2">
    <w:abstractNumId w:val="35"/>
  </w:num>
  <w:num w:numId="3">
    <w:abstractNumId w:val="27"/>
  </w:num>
  <w:num w:numId="4">
    <w:abstractNumId w:val="8"/>
  </w:num>
  <w:num w:numId="5">
    <w:abstractNumId w:val="10"/>
  </w:num>
  <w:num w:numId="6">
    <w:abstractNumId w:val="28"/>
  </w:num>
  <w:num w:numId="7">
    <w:abstractNumId w:val="15"/>
  </w:num>
  <w:num w:numId="8">
    <w:abstractNumId w:val="37"/>
  </w:num>
  <w:num w:numId="9">
    <w:abstractNumId w:val="24"/>
  </w:num>
  <w:num w:numId="10">
    <w:abstractNumId w:val="23"/>
  </w:num>
  <w:num w:numId="11">
    <w:abstractNumId w:val="13"/>
  </w:num>
  <w:num w:numId="12">
    <w:abstractNumId w:val="12"/>
  </w:num>
  <w:num w:numId="13">
    <w:abstractNumId w:val="25"/>
  </w:num>
  <w:num w:numId="14">
    <w:abstractNumId w:val="9"/>
  </w:num>
  <w:num w:numId="15">
    <w:abstractNumId w:val="5"/>
  </w:num>
  <w:num w:numId="16">
    <w:abstractNumId w:val="34"/>
  </w:num>
  <w:num w:numId="17">
    <w:abstractNumId w:val="16"/>
  </w:num>
  <w:num w:numId="18">
    <w:abstractNumId w:val="17"/>
  </w:num>
  <w:num w:numId="19">
    <w:abstractNumId w:val="11"/>
  </w:num>
  <w:num w:numId="20">
    <w:abstractNumId w:val="14"/>
  </w:num>
  <w:num w:numId="21">
    <w:abstractNumId w:val="1"/>
  </w:num>
  <w:num w:numId="22">
    <w:abstractNumId w:val="29"/>
  </w:num>
  <w:num w:numId="23">
    <w:abstractNumId w:val="2"/>
  </w:num>
  <w:num w:numId="24">
    <w:abstractNumId w:val="26"/>
  </w:num>
  <w:num w:numId="25">
    <w:abstractNumId w:val="36"/>
  </w:num>
  <w:num w:numId="26">
    <w:abstractNumId w:val="30"/>
  </w:num>
  <w:num w:numId="27">
    <w:abstractNumId w:val="6"/>
  </w:num>
  <w:num w:numId="28">
    <w:abstractNumId w:val="0"/>
  </w:num>
  <w:num w:numId="29">
    <w:abstractNumId w:val="21"/>
  </w:num>
  <w:num w:numId="30">
    <w:abstractNumId w:val="18"/>
  </w:num>
  <w:num w:numId="31">
    <w:abstractNumId w:val="22"/>
  </w:num>
  <w:num w:numId="32">
    <w:abstractNumId w:val="7"/>
  </w:num>
  <w:num w:numId="33">
    <w:abstractNumId w:val="19"/>
  </w:num>
  <w:num w:numId="34">
    <w:abstractNumId w:val="31"/>
  </w:num>
  <w:num w:numId="35">
    <w:abstractNumId w:val="33"/>
  </w:num>
  <w:num w:numId="36">
    <w:abstractNumId w:val="32"/>
  </w:num>
  <w:num w:numId="37">
    <w:abstractNumId w:val="3"/>
  </w:num>
  <w:num w:numId="38">
    <w:abstractNumId w:val="38"/>
  </w:num>
  <w:num w:numId="3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5987"/>
    <w:rsid w:val="002A2339"/>
    <w:rsid w:val="00906E4B"/>
    <w:rsid w:val="00B53E61"/>
    <w:rsid w:val="00D91B8A"/>
    <w:rsid w:val="00EE6EA0"/>
    <w:rsid w:val="00F359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EE6EA0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EE6EA0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EE6EA0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6">
    <w:name w:val="page number"/>
    <w:basedOn w:val="a0"/>
    <w:uiPriority w:val="99"/>
    <w:rsid w:val="00EE6EA0"/>
    <w:rPr>
      <w:rFonts w:cs="Times New Roman"/>
    </w:rPr>
  </w:style>
  <w:style w:type="paragraph" w:styleId="a7">
    <w:name w:val="Body Text"/>
    <w:basedOn w:val="a"/>
    <w:link w:val="a8"/>
    <w:uiPriority w:val="99"/>
    <w:rsid w:val="00EE6EA0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uiPriority w:val="99"/>
    <w:rsid w:val="00EE6EA0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EE6EA0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EE6EA0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9">
    <w:name w:val="header"/>
    <w:basedOn w:val="a"/>
    <w:link w:val="aa"/>
    <w:uiPriority w:val="99"/>
    <w:rsid w:val="00EE6EA0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EE6EA0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EE6E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EE6EA0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unhideWhenUsed/>
    <w:rsid w:val="002A2339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2A2339"/>
    <w:rPr>
      <w:sz w:val="16"/>
      <w:szCs w:val="16"/>
    </w:rPr>
  </w:style>
  <w:style w:type="character" w:styleId="ad">
    <w:name w:val="Hyperlink"/>
    <w:basedOn w:val="a0"/>
    <w:rsid w:val="002A2339"/>
    <w:rPr>
      <w:color w:val="0000FF"/>
      <w:u w:val="single"/>
    </w:rPr>
  </w:style>
  <w:style w:type="paragraph" w:styleId="ae">
    <w:name w:val="List Paragraph"/>
    <w:basedOn w:val="a"/>
    <w:uiPriority w:val="34"/>
    <w:qFormat/>
    <w:rsid w:val="002A2339"/>
    <w:pPr>
      <w:ind w:left="720"/>
      <w:contextualSpacing/>
    </w:pPr>
  </w:style>
  <w:style w:type="paragraph" w:customStyle="1" w:styleId="1">
    <w:name w:val="Обычный1"/>
    <w:rsid w:val="002A23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EE6EA0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EE6EA0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EE6EA0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6">
    <w:name w:val="page number"/>
    <w:basedOn w:val="a0"/>
    <w:uiPriority w:val="99"/>
    <w:rsid w:val="00EE6EA0"/>
    <w:rPr>
      <w:rFonts w:cs="Times New Roman"/>
    </w:rPr>
  </w:style>
  <w:style w:type="paragraph" w:styleId="a7">
    <w:name w:val="Body Text"/>
    <w:basedOn w:val="a"/>
    <w:link w:val="a8"/>
    <w:uiPriority w:val="99"/>
    <w:rsid w:val="00EE6EA0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uiPriority w:val="99"/>
    <w:rsid w:val="00EE6EA0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EE6EA0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EE6EA0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9">
    <w:name w:val="header"/>
    <w:basedOn w:val="a"/>
    <w:link w:val="aa"/>
    <w:uiPriority w:val="99"/>
    <w:rsid w:val="00EE6EA0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EE6EA0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EE6E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EE6EA0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unhideWhenUsed/>
    <w:rsid w:val="002A2339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2A2339"/>
    <w:rPr>
      <w:sz w:val="16"/>
      <w:szCs w:val="16"/>
    </w:rPr>
  </w:style>
  <w:style w:type="character" w:styleId="ad">
    <w:name w:val="Hyperlink"/>
    <w:basedOn w:val="a0"/>
    <w:rsid w:val="002A2339"/>
    <w:rPr>
      <w:color w:val="0000FF"/>
      <w:u w:val="single"/>
    </w:rPr>
  </w:style>
  <w:style w:type="paragraph" w:styleId="ae">
    <w:name w:val="List Paragraph"/>
    <w:basedOn w:val="a"/>
    <w:uiPriority w:val="34"/>
    <w:qFormat/>
    <w:rsid w:val="002A2339"/>
    <w:pPr>
      <w:ind w:left="720"/>
      <w:contextualSpacing/>
    </w:pPr>
  </w:style>
  <w:style w:type="paragraph" w:customStyle="1" w:styleId="1">
    <w:name w:val="Обычный1"/>
    <w:rsid w:val="002A23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image" Target="media/image19.wmf"/><Relationship Id="rId39" Type="http://schemas.openxmlformats.org/officeDocument/2006/relationships/image" Target="media/image32.wmf"/><Relationship Id="rId21" Type="http://schemas.openxmlformats.org/officeDocument/2006/relationships/image" Target="media/image14.wmf"/><Relationship Id="rId34" Type="http://schemas.openxmlformats.org/officeDocument/2006/relationships/image" Target="media/image27.wmf"/><Relationship Id="rId42" Type="http://schemas.openxmlformats.org/officeDocument/2006/relationships/image" Target="media/image35.wmf"/><Relationship Id="rId47" Type="http://schemas.openxmlformats.org/officeDocument/2006/relationships/image" Target="media/image40.wmf"/><Relationship Id="rId50" Type="http://schemas.openxmlformats.org/officeDocument/2006/relationships/oleObject" Target="embeddings/oleObject4.bin"/><Relationship Id="rId55" Type="http://schemas.openxmlformats.org/officeDocument/2006/relationships/image" Target="media/image44.wmf"/><Relationship Id="rId63" Type="http://schemas.openxmlformats.org/officeDocument/2006/relationships/hyperlink" Target="http://www.Ziyo.Net" TargetMode="External"/><Relationship Id="rId68" Type="http://schemas.openxmlformats.org/officeDocument/2006/relationships/hyperlink" Target="http://window.edu.ru/window/" TargetMode="External"/><Relationship Id="rId7" Type="http://schemas.openxmlformats.org/officeDocument/2006/relationships/image" Target="media/image2.wmf"/><Relationship Id="rId71" Type="http://schemas.openxmlformats.org/officeDocument/2006/relationships/hyperlink" Target="http://lib.mexmat.ru" TargetMode="Externa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22.wmf"/><Relationship Id="rId11" Type="http://schemas.openxmlformats.org/officeDocument/2006/relationships/image" Target="media/image5.wmf"/><Relationship Id="rId24" Type="http://schemas.openxmlformats.org/officeDocument/2006/relationships/image" Target="media/image17.wmf"/><Relationship Id="rId32" Type="http://schemas.openxmlformats.org/officeDocument/2006/relationships/image" Target="media/image25.wmf"/><Relationship Id="rId37" Type="http://schemas.openxmlformats.org/officeDocument/2006/relationships/image" Target="media/image30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53" Type="http://schemas.openxmlformats.org/officeDocument/2006/relationships/image" Target="media/image43.wmf"/><Relationship Id="rId58" Type="http://schemas.openxmlformats.org/officeDocument/2006/relationships/oleObject" Target="embeddings/oleObject8.bin"/><Relationship Id="rId66" Type="http://schemas.openxmlformats.org/officeDocument/2006/relationships/hyperlink" Target="http://www.pedagog.uz/" TargetMode="External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image" Target="media/image29.wmf"/><Relationship Id="rId49" Type="http://schemas.openxmlformats.org/officeDocument/2006/relationships/image" Target="media/image41.wmf"/><Relationship Id="rId57" Type="http://schemas.openxmlformats.org/officeDocument/2006/relationships/image" Target="media/image45.wmf"/><Relationship Id="rId61" Type="http://schemas.openxmlformats.org/officeDocument/2006/relationships/image" Target="media/image47.wmf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31" Type="http://schemas.openxmlformats.org/officeDocument/2006/relationships/image" Target="media/image24.wmf"/><Relationship Id="rId44" Type="http://schemas.openxmlformats.org/officeDocument/2006/relationships/image" Target="media/image37.wmf"/><Relationship Id="rId52" Type="http://schemas.openxmlformats.org/officeDocument/2006/relationships/oleObject" Target="embeddings/oleObject5.bin"/><Relationship Id="rId60" Type="http://schemas.openxmlformats.org/officeDocument/2006/relationships/oleObject" Target="embeddings/oleObject9.bin"/><Relationship Id="rId65" Type="http://schemas.openxmlformats.org/officeDocument/2006/relationships/hyperlink" Target="http://www.allmath.ru/" TargetMode="External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43" Type="http://schemas.openxmlformats.org/officeDocument/2006/relationships/image" Target="media/image36.wmf"/><Relationship Id="rId48" Type="http://schemas.openxmlformats.org/officeDocument/2006/relationships/oleObject" Target="embeddings/oleObject3.bin"/><Relationship Id="rId56" Type="http://schemas.openxmlformats.org/officeDocument/2006/relationships/oleObject" Target="embeddings/oleObject7.bin"/><Relationship Id="rId64" Type="http://schemas.openxmlformats.org/officeDocument/2006/relationships/hyperlink" Target="http://vilenin.narod.ru/Mm/Books/" TargetMode="External"/><Relationship Id="rId69" Type="http://schemas.openxmlformats.org/officeDocument/2006/relationships/hyperlink" Target="http://lib.mexmat.ru" TargetMode="External"/><Relationship Id="rId8" Type="http://schemas.openxmlformats.org/officeDocument/2006/relationships/image" Target="media/image3.wmf"/><Relationship Id="rId51" Type="http://schemas.openxmlformats.org/officeDocument/2006/relationships/image" Target="media/image42.wmf"/><Relationship Id="rId72" Type="http://schemas.openxmlformats.org/officeDocument/2006/relationships/hyperlink" Target="http://techlibrary.ru" TargetMode="External"/><Relationship Id="rId3" Type="http://schemas.microsoft.com/office/2007/relationships/stylesWithEffects" Target="stylesWithEffect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46" Type="http://schemas.openxmlformats.org/officeDocument/2006/relationships/image" Target="media/image39.wmf"/><Relationship Id="rId59" Type="http://schemas.openxmlformats.org/officeDocument/2006/relationships/image" Target="media/image46.wmf"/><Relationship Id="rId67" Type="http://schemas.openxmlformats.org/officeDocument/2006/relationships/hyperlink" Target="http://www.ziyonet.uz/" TargetMode="External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54" Type="http://schemas.openxmlformats.org/officeDocument/2006/relationships/oleObject" Target="embeddings/oleObject6.bin"/><Relationship Id="rId62" Type="http://schemas.openxmlformats.org/officeDocument/2006/relationships/oleObject" Target="embeddings/oleObject10.bin"/><Relationship Id="rId70" Type="http://schemas.openxmlformats.org/officeDocument/2006/relationships/hyperlink" Target="http://www.mcmee.ru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01</Words>
  <Characters>5707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matilla Isropilov</dc:creator>
  <cp:lastModifiedBy>Nematilla Isropilov</cp:lastModifiedBy>
  <cp:revision>2</cp:revision>
  <dcterms:created xsi:type="dcterms:W3CDTF">2016-05-18T01:34:00Z</dcterms:created>
  <dcterms:modified xsi:type="dcterms:W3CDTF">2016-05-18T01:34:00Z</dcterms:modified>
</cp:coreProperties>
</file>